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7C68" w:rsidRPr="00955316" w:rsidRDefault="00955316" w:rsidP="00955316">
      <w:pPr>
        <w:jc w:val="center"/>
        <w:rPr>
          <w:rFonts w:ascii="Times New Roman" w:hAnsi="Times New Roman" w:cs="Times New Roman"/>
          <w:sz w:val="96"/>
          <w:szCs w:val="96"/>
          <w14:shadow w14:blurRad="60007" w14:dist="310007" w14:dir="7680000" w14:sx="100000" w14:sy="30000" w14:kx="1300200" w14:ky="0" w14:algn="ctr">
            <w14:srgbClr w14:val="000000">
              <w14:alpha w14:val="68000"/>
            </w14:srgbClr>
          </w14:shadow>
        </w:rPr>
      </w:pPr>
      <w:r w:rsidRPr="00955316">
        <w:rPr>
          <w:rFonts w:ascii="Times New Roman" w:hAnsi="Times New Roman" w:cs="Times New Roman"/>
          <w:sz w:val="96"/>
          <w:szCs w:val="96"/>
          <w14:shadow w14:blurRad="60007" w14:dist="310007" w14:dir="7680000" w14:sx="100000" w14:sy="30000" w14:kx="1300200" w14:ky="0" w14:algn="ctr">
            <w14:srgbClr w14:val="000000">
              <w14:alpha w14:val="68000"/>
            </w14:srgbClr>
          </w14:shadow>
        </w:rPr>
        <w:t>Урок сказка на тему:</w:t>
      </w:r>
    </w:p>
    <w:p w:rsidR="00955316" w:rsidRPr="00955316" w:rsidRDefault="00955316" w:rsidP="00955316">
      <w:pPr>
        <w:jc w:val="center"/>
        <w:rPr>
          <w:rFonts w:ascii="Times New Roman" w:hAnsi="Times New Roman" w:cs="Times New Roman"/>
          <w:sz w:val="96"/>
          <w:szCs w:val="96"/>
          <w14:shadow w14:blurRad="60007" w14:dist="310007" w14:dir="7680000" w14:sx="100000" w14:sy="30000" w14:kx="1300200" w14:ky="0" w14:algn="ctr">
            <w14:srgbClr w14:val="000000">
              <w14:alpha w14:val="68000"/>
            </w14:srgbClr>
          </w14:shadow>
        </w:rPr>
      </w:pPr>
      <w:r w:rsidRPr="00955316">
        <w:rPr>
          <w:rFonts w:ascii="Times New Roman" w:hAnsi="Times New Roman" w:cs="Times New Roman"/>
          <w:sz w:val="96"/>
          <w:szCs w:val="96"/>
          <w14:shadow w14:blurRad="60007" w14:dist="310007" w14:dir="7680000" w14:sx="100000" w14:sy="30000" w14:kx="1300200" w14:ky="0" w14:algn="ctr">
            <w14:srgbClr w14:val="000000">
              <w14:alpha w14:val="68000"/>
            </w14:srgbClr>
          </w14:shadow>
        </w:rPr>
        <w:t>Аммиак. Физические и химические свойства аммиака.</w:t>
      </w: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55316" w:rsidRDefault="00955316" w:rsidP="00955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</w:t>
      </w:r>
      <w:proofErr w:type="spellStart"/>
      <w:r>
        <w:rPr>
          <w:rFonts w:ascii="Times New Roman" w:hAnsi="Times New Roman" w:cs="Times New Roman"/>
          <w:sz w:val="28"/>
          <w:szCs w:val="28"/>
        </w:rPr>
        <w:t>Онда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и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ыла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оолов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5316" w:rsidRDefault="00955316" w:rsidP="00955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БОУ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г-Аксынск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Ш</w:t>
      </w:r>
    </w:p>
    <w:p w:rsidR="00955316" w:rsidRDefault="00955316" w:rsidP="00955316">
      <w:pPr>
        <w:rPr>
          <w:rFonts w:ascii="Times New Roman" w:hAnsi="Times New Roman" w:cs="Times New Roman"/>
          <w:sz w:val="28"/>
          <w:szCs w:val="28"/>
        </w:rPr>
      </w:pPr>
    </w:p>
    <w:p w:rsidR="00C40ECC" w:rsidRDefault="00955316" w:rsidP="00C40ECC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55316">
        <w:rPr>
          <w:rFonts w:ascii="Times New Roman" w:hAnsi="Times New Roman" w:cs="Times New Roman"/>
          <w:b/>
          <w:sz w:val="28"/>
          <w:szCs w:val="28"/>
        </w:rPr>
        <w:lastRenderedPageBreak/>
        <w:t>Цель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глубить и закрепить знания учащихся по следующим понятиям: виды химической связи,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отрицательно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степень окисления – и на основе этого рассмотре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н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пространственное строение молекулы аммиака, его физические и химические свойства.</w:t>
      </w:r>
    </w:p>
    <w:p w:rsidR="00955316" w:rsidRDefault="00955316" w:rsidP="00C40ECC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обрать взаимодействие его с водой и кислотами; акцентировать их внимание на образование иона аммония, на донорно – акцепторном механизме образования ковалентной связи. </w:t>
      </w:r>
    </w:p>
    <w:p w:rsidR="00C40ECC" w:rsidRDefault="00955316" w:rsidP="00955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40ECC">
        <w:rPr>
          <w:rFonts w:ascii="Times New Roman" w:hAnsi="Times New Roman" w:cs="Times New Roman"/>
          <w:sz w:val="28"/>
          <w:szCs w:val="28"/>
        </w:rPr>
        <w:tab/>
      </w:r>
      <w:r w:rsidR="00C40ECC" w:rsidRPr="00C40ECC">
        <w:rPr>
          <w:rFonts w:ascii="Times New Roman" w:hAnsi="Times New Roman" w:cs="Times New Roman"/>
          <w:b/>
          <w:sz w:val="28"/>
          <w:szCs w:val="28"/>
        </w:rPr>
        <w:t>Развивающая</w:t>
      </w:r>
      <w:r w:rsidR="00C40ECC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="00C40ECC" w:rsidRPr="00C40ECC">
        <w:rPr>
          <w:rFonts w:ascii="Times New Roman" w:hAnsi="Times New Roman" w:cs="Times New Roman"/>
          <w:sz w:val="28"/>
          <w:szCs w:val="28"/>
        </w:rPr>
        <w:t>развитие умений и навыков выполнения лабораторных работ</w:t>
      </w:r>
      <w:r w:rsidR="00C40ECC">
        <w:rPr>
          <w:rFonts w:ascii="Times New Roman" w:hAnsi="Times New Roman" w:cs="Times New Roman"/>
          <w:sz w:val="28"/>
          <w:szCs w:val="28"/>
        </w:rPr>
        <w:t>, формировать у учащихся навыки самостоятельной работы.</w:t>
      </w:r>
    </w:p>
    <w:p w:rsidR="00C40ECC" w:rsidRDefault="00C40ECC" w:rsidP="00955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Воспитывающая </w:t>
      </w:r>
      <w:r>
        <w:rPr>
          <w:rFonts w:ascii="Times New Roman" w:hAnsi="Times New Roman" w:cs="Times New Roman"/>
          <w:sz w:val="28"/>
          <w:szCs w:val="28"/>
        </w:rPr>
        <w:t>– привить интерес к изучаемому материалу, бережное отношение к реактивам.</w:t>
      </w:r>
    </w:p>
    <w:p w:rsidR="00C40ECC" w:rsidRDefault="00C40ECC" w:rsidP="00955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Оборудование </w:t>
      </w:r>
      <w:r>
        <w:rPr>
          <w:rFonts w:ascii="Times New Roman" w:hAnsi="Times New Roman" w:cs="Times New Roman"/>
          <w:sz w:val="28"/>
          <w:szCs w:val="28"/>
        </w:rPr>
        <w:t xml:space="preserve">– на столах учащихся: пробирки с аммиачной водой, фенолфталеиновая бумага. На демонстрационном столе: 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C40EC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C40EC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a</w:t>
      </w:r>
      <w:r w:rsidRPr="00C40EC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OH</w:t>
      </w:r>
      <w:r w:rsidRPr="00C40ECC">
        <w:rPr>
          <w:rFonts w:ascii="Times New Roman" w:hAnsi="Times New Roman" w:cs="Times New Roman"/>
          <w:sz w:val="28"/>
          <w:szCs w:val="28"/>
        </w:rPr>
        <w:t>)</w:t>
      </w:r>
      <w:r w:rsidRPr="00C40E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чашка фарфоровая, штатив, спиртовка, фенолфталеин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Cl</w:t>
      </w:r>
      <w:proofErr w:type="spellEnd"/>
      <w:r w:rsidRPr="00C40ECC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ц</w:t>
      </w:r>
      <w:proofErr w:type="spellEnd"/>
      <w:r>
        <w:rPr>
          <w:rFonts w:ascii="Times New Roman" w:hAnsi="Times New Roman" w:cs="Times New Roman"/>
          <w:sz w:val="28"/>
          <w:szCs w:val="28"/>
        </w:rPr>
        <w:t>.)</w:t>
      </w:r>
    </w:p>
    <w:p w:rsidR="00C40ECC" w:rsidRDefault="00C40ECC" w:rsidP="00955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Тип урока: </w:t>
      </w:r>
      <w:r>
        <w:rPr>
          <w:rFonts w:ascii="Times New Roman" w:hAnsi="Times New Roman" w:cs="Times New Roman"/>
          <w:sz w:val="28"/>
          <w:szCs w:val="28"/>
        </w:rPr>
        <w:t>урок изучения новой темы, с использованием сказки, лабораторные опыты, демонстрация опытов.</w:t>
      </w:r>
    </w:p>
    <w:p w:rsidR="00C40ECC" w:rsidRDefault="00C40ECC" w:rsidP="00C40EC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Ход урока</w:t>
      </w:r>
    </w:p>
    <w:p w:rsidR="00C40ECC" w:rsidRPr="00C40ECC" w:rsidRDefault="00C40ECC" w:rsidP="00C40EC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рганизационный момент (2 мин).</w:t>
      </w:r>
    </w:p>
    <w:p w:rsidR="00C40ECC" w:rsidRPr="00C40ECC" w:rsidRDefault="00C40ECC" w:rsidP="00C40EC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знакомление с целью урока.</w:t>
      </w:r>
    </w:p>
    <w:p w:rsidR="00C40ECC" w:rsidRDefault="00C40ECC" w:rsidP="00C40EC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актуализации урока вопросы:</w:t>
      </w:r>
    </w:p>
    <w:p w:rsidR="00C40ECC" w:rsidRDefault="00C40ECC" w:rsidP="00C40E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образуется аммиак? Напишите уравнение реакции. Укажите </w:t>
      </w:r>
      <w:r w:rsidR="00F0295D">
        <w:rPr>
          <w:rFonts w:ascii="Times New Roman" w:hAnsi="Times New Roman" w:cs="Times New Roman"/>
          <w:sz w:val="28"/>
          <w:szCs w:val="28"/>
        </w:rPr>
        <w:t>условия реакции.</w:t>
      </w:r>
    </w:p>
    <w:p w:rsidR="00F0295D" w:rsidRDefault="00F0295D" w:rsidP="00F0295D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ученик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0295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0295D">
        <w:rPr>
          <w:rFonts w:ascii="Times New Roman" w:hAnsi="Times New Roman" w:cs="Times New Roman"/>
          <w:sz w:val="28"/>
          <w:szCs w:val="28"/>
        </w:rPr>
        <w:t>+3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295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0295D">
        <w:rPr>
          <w:rFonts w:ascii="Times New Roman" w:hAnsi="Times New Roman" w:cs="Times New Roman"/>
          <w:sz w:val="28"/>
          <w:szCs w:val="28"/>
        </w:rPr>
        <w:t>↔2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F0295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0295D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029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обратимый, экзотермический)</w:t>
      </w:r>
    </w:p>
    <w:p w:rsidR="00F0295D" w:rsidRDefault="00F0295D" w:rsidP="00F0295D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образить электронную формулу, структурную формулу </w:t>
      </w:r>
    </w:p>
    <w:p w:rsidR="00204973" w:rsidRDefault="00F0295D" w:rsidP="00204973">
      <w:pPr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2 ученик </w:t>
      </w:r>
      <w:r w:rsidR="00204973">
        <w:object w:dxaOrig="1051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1.5pt" o:ole="">
            <v:imagedata r:id="rId6" o:title=""/>
          </v:shape>
          <o:OLEObject Type="Embed" ProgID="ChemDraw.Document.6.0" ShapeID="_x0000_i1025" DrawAspect="Content" ObjectID="_1502818200" r:id="rId7"/>
        </w:object>
      </w:r>
    </w:p>
    <w:p w:rsidR="00204973" w:rsidRPr="00204973" w:rsidRDefault="00204973" w:rsidP="0020497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Новая тема </w:t>
      </w:r>
    </w:p>
    <w:p w:rsidR="00204973" w:rsidRDefault="00204973" w:rsidP="00204973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чинаем тему с </w:t>
      </w:r>
      <w:r>
        <w:rPr>
          <w:rFonts w:ascii="Times New Roman" w:hAnsi="Times New Roman" w:cs="Times New Roman"/>
          <w:sz w:val="28"/>
          <w:szCs w:val="28"/>
          <w:u w:val="single"/>
        </w:rPr>
        <w:t>сказки</w:t>
      </w:r>
      <w:r>
        <w:rPr>
          <w:rFonts w:ascii="Times New Roman" w:hAnsi="Times New Roman" w:cs="Times New Roman"/>
          <w:sz w:val="28"/>
          <w:szCs w:val="28"/>
        </w:rPr>
        <w:t xml:space="preserve"> для этого показываем </w:t>
      </w:r>
      <w:proofErr w:type="gramStart"/>
      <w:r>
        <w:rPr>
          <w:rFonts w:ascii="Times New Roman" w:hAnsi="Times New Roman" w:cs="Times New Roman"/>
          <w:sz w:val="28"/>
          <w:szCs w:val="28"/>
        </w:rPr>
        <w:t>кукл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деланные из картона. Демонстрация опыт получения аммиака </w:t>
      </w:r>
    </w:p>
    <w:p w:rsidR="00204973" w:rsidRPr="00316BD4" w:rsidRDefault="00204973" w:rsidP="00204973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16BD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316BD4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Ca</w:t>
      </w:r>
      <w:r w:rsidRPr="00316BD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OH</w:t>
      </w:r>
      <w:r w:rsidRPr="00316BD4">
        <w:rPr>
          <w:rFonts w:ascii="Times New Roman" w:hAnsi="Times New Roman" w:cs="Times New Roman"/>
          <w:sz w:val="28"/>
          <w:szCs w:val="28"/>
        </w:rPr>
        <w:t>)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16BD4">
        <w:rPr>
          <w:rFonts w:ascii="Times New Roman" w:hAnsi="Times New Roman" w:cs="Times New Roman"/>
          <w:sz w:val="28"/>
          <w:szCs w:val="28"/>
        </w:rPr>
        <w:t>→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aCl</w:t>
      </w:r>
      <w:proofErr w:type="spellEnd"/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16BD4"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16BD4">
        <w:rPr>
          <w:rFonts w:ascii="Times New Roman" w:hAnsi="Times New Roman" w:cs="Times New Roman"/>
          <w:sz w:val="28"/>
          <w:szCs w:val="28"/>
        </w:rPr>
        <w:t>↑ +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204973" w:rsidRDefault="00204973" w:rsidP="00204973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04973" w:rsidRDefault="00204973" w:rsidP="00204973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lastRenderedPageBreak/>
        <w:t>« Как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стать звездой»</w:t>
      </w:r>
    </w:p>
    <w:p w:rsidR="00204973" w:rsidRDefault="00204973" w:rsidP="00204973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н родился в самой волшебной, в самой удивительной стране – в химической лаборатории. Его папа был мужчина злого нрава носил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извещ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Лисий хвост». Его мама простая строгая женщина, звали ее вода. Он появился маленькой бесцветной. Но когда к нему </w:t>
      </w:r>
      <w:r w:rsidR="003E0CB9">
        <w:rPr>
          <w:rFonts w:ascii="Times New Roman" w:hAnsi="Times New Roman" w:cs="Times New Roman"/>
          <w:sz w:val="28"/>
          <w:szCs w:val="28"/>
        </w:rPr>
        <w:t xml:space="preserve">прибавили фиолетовый лакмус все сразу поняли родился сын. Ему дали красивое мужское имя </w:t>
      </w:r>
      <w:r w:rsidR="003E0CB9">
        <w:rPr>
          <w:rFonts w:ascii="Times New Roman" w:hAnsi="Times New Roman" w:cs="Times New Roman"/>
          <w:b/>
          <w:sz w:val="28"/>
          <w:szCs w:val="28"/>
        </w:rPr>
        <w:t>Аммиак.</w:t>
      </w:r>
      <w:r w:rsidR="003E0CB9">
        <w:rPr>
          <w:rFonts w:ascii="Times New Roman" w:hAnsi="Times New Roman" w:cs="Times New Roman"/>
          <w:sz w:val="28"/>
          <w:szCs w:val="28"/>
        </w:rPr>
        <w:t xml:space="preserve"> Он унаследовал от отца не только фамилию, но и дымящий неуравновешенный характер.</w:t>
      </w:r>
    </w:p>
    <w:p w:rsidR="003E0CB9" w:rsidRDefault="003E0CB9" w:rsidP="00204973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u w:val="single"/>
        </w:rPr>
        <w:t>Лаб</w:t>
      </w:r>
      <w:proofErr w:type="spellEnd"/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опыт:</w:t>
      </w:r>
      <w:r>
        <w:rPr>
          <w:rFonts w:ascii="Times New Roman" w:hAnsi="Times New Roman" w:cs="Times New Roman"/>
          <w:sz w:val="28"/>
          <w:szCs w:val="28"/>
        </w:rPr>
        <w:t xml:space="preserve"> ознакомление с физическими свойствами аммиака, испытывает фенолфталеиновой бумагой. Бумага окрасится в малиновый цвет. Лакмус окрасится в </w:t>
      </w:r>
      <w:r w:rsidRPr="003E0CB9">
        <w:rPr>
          <w:rFonts w:ascii="Times New Roman" w:hAnsi="Times New Roman" w:cs="Times New Roman"/>
          <w:color w:val="4472C4" w:themeColor="accent5"/>
          <w:sz w:val="28"/>
          <w:szCs w:val="28"/>
        </w:rPr>
        <w:t>синий цвет.</w:t>
      </w:r>
    </w:p>
    <w:p w:rsidR="003E0CB9" w:rsidRDefault="003E0CB9" w:rsidP="003E0CB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ммиак очень дружился с кислородом</w:t>
      </w:r>
    </w:p>
    <w:p w:rsidR="00316BD4" w:rsidRDefault="00316BD4" w:rsidP="00316BD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ученик пишет уравнение реакции</w:t>
      </w:r>
    </w:p>
    <w:p w:rsidR="00316BD4" w:rsidRDefault="00316BD4" w:rsidP="00316BD4">
      <w:pPr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16BD4">
        <w:rPr>
          <w:rFonts w:ascii="Times New Roman" w:hAnsi="Times New Roman" w:cs="Times New Roman"/>
          <w:sz w:val="28"/>
          <w:szCs w:val="28"/>
        </w:rPr>
        <w:t xml:space="preserve"> + 5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→ 4 NO + 6 H</w:t>
      </w:r>
      <w:r w:rsidRPr="00316BD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316BD4" w:rsidRDefault="00316BD4" w:rsidP="00316BD4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го друзьями были кислоты. Однако металлы не дружили с аммиаком. Обидно стал аммиаку. Он тоже считал себя благородной и очень талантливой. Аммиак заметил, что при его попадани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а кисло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н мог </w:t>
      </w:r>
      <w:proofErr w:type="spellStart"/>
      <w:r>
        <w:rPr>
          <w:rFonts w:ascii="Times New Roman" w:hAnsi="Times New Roman" w:cs="Times New Roman"/>
          <w:sz w:val="28"/>
          <w:szCs w:val="28"/>
        </w:rPr>
        <w:t>дыметь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316BD4" w:rsidRDefault="00316BD4" w:rsidP="00316BD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u w:val="single"/>
        </w:rPr>
        <w:t>Лаб</w:t>
      </w:r>
      <w:proofErr w:type="spellEnd"/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опыт</w:t>
      </w:r>
      <w:r>
        <w:rPr>
          <w:rFonts w:ascii="Times New Roman" w:hAnsi="Times New Roman" w:cs="Times New Roman"/>
          <w:sz w:val="28"/>
          <w:szCs w:val="28"/>
        </w:rPr>
        <w:t>: «Дым без огня»</w:t>
      </w:r>
    </w:p>
    <w:p w:rsidR="00316BD4" w:rsidRDefault="00316BD4" w:rsidP="00316BD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е реакции</w:t>
      </w:r>
    </w:p>
    <w:p w:rsidR="00316BD4" w:rsidRPr="00316BD4" w:rsidRDefault="00316BD4" w:rsidP="00316BD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16BD4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Cl</w:t>
      </w:r>
      <w:proofErr w:type="spellEnd"/>
      <w:r w:rsidRPr="00316BD4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316BD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</w:p>
    <w:p w:rsidR="00316BD4" w:rsidRDefault="00316BD4" w:rsidP="0048606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 эта свойства не сделал его известной популярной, а наоборот его стали остерегаться. Тогда аммиак решил работать в кооператив «Соли и основания»</w:t>
      </w:r>
      <w:r w:rsidR="00486063">
        <w:rPr>
          <w:rFonts w:ascii="Times New Roman" w:hAnsi="Times New Roman" w:cs="Times New Roman"/>
          <w:sz w:val="28"/>
          <w:szCs w:val="28"/>
        </w:rPr>
        <w:t>. Он производил соли которые назывались нитраты. Его продукцию поставляли в сельское хозяйство. А аммиак работал, не покладая рук. С дождевыми каплями, он превращается в почве в нитраты. Глупые фрукты и овощи очень обрадовались, они стали употреблять их в неограниченном количестве. Скоро нитратов в фруктах и овощах стало так много, что возник вопрос, как от них избавиться. А к аммиаку пришел настоящая слава. О них стали писать газеты, журналы, говорить по телевидению.</w:t>
      </w:r>
    </w:p>
    <w:p w:rsidR="00486063" w:rsidRDefault="00486063" w:rsidP="00316BD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Аммиак стал настоящей звездой.</w:t>
      </w:r>
    </w:p>
    <w:p w:rsidR="00486063" w:rsidRDefault="00486063" w:rsidP="00316BD4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u w:val="single"/>
        </w:rPr>
        <w:t>Лаб</w:t>
      </w:r>
      <w:proofErr w:type="spellEnd"/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опыт</w:t>
      </w:r>
      <w:r>
        <w:rPr>
          <w:rFonts w:ascii="Times New Roman" w:hAnsi="Times New Roman" w:cs="Times New Roman"/>
          <w:sz w:val="28"/>
          <w:szCs w:val="28"/>
        </w:rPr>
        <w:t>: показ солей аммония</w:t>
      </w:r>
    </w:p>
    <w:p w:rsidR="00486063" w:rsidRDefault="00486063" w:rsidP="00316BD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48606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Cl, NH</w:t>
      </w:r>
      <w:r w:rsidRPr="0048606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48606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, (NH</w:t>
      </w:r>
      <w:r w:rsidRPr="0048606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48606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48606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</w:p>
    <w:p w:rsidR="00486063" w:rsidRDefault="00486063" w:rsidP="00316BD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вый ион 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975D7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975D78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975D78">
        <w:rPr>
          <w:rFonts w:ascii="Times New Roman" w:hAnsi="Times New Roman" w:cs="Times New Roman"/>
          <w:sz w:val="28"/>
          <w:szCs w:val="28"/>
        </w:rPr>
        <w:t xml:space="preserve"> - </w:t>
      </w:r>
      <w:r w:rsidR="00975D78">
        <w:rPr>
          <w:rFonts w:ascii="Times New Roman" w:hAnsi="Times New Roman" w:cs="Times New Roman"/>
          <w:sz w:val="28"/>
          <w:szCs w:val="28"/>
        </w:rPr>
        <w:t>аммония.</w:t>
      </w:r>
    </w:p>
    <w:p w:rsidR="00975D78" w:rsidRDefault="00975D78" w:rsidP="00316BD4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Вывод </w:t>
      </w:r>
      <w:r>
        <w:rPr>
          <w:rFonts w:ascii="Times New Roman" w:hAnsi="Times New Roman" w:cs="Times New Roman"/>
          <w:sz w:val="28"/>
          <w:szCs w:val="28"/>
        </w:rPr>
        <w:t>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Аммиак реагирует с простыми веществами (О</w:t>
      </w:r>
      <w:r w:rsidRPr="00975D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и со сложными веществами (Н</w:t>
      </w:r>
      <w:r w:rsidRPr="00975D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О, кислотами) при этом образуется новые вещества:</w:t>
      </w:r>
    </w:p>
    <w:p w:rsidR="00975D78" w:rsidRDefault="00975D78" w:rsidP="00316BD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975D7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OH </w:t>
      </w:r>
      <w:r>
        <w:rPr>
          <w:rFonts w:ascii="Times New Roman" w:hAnsi="Times New Roman" w:cs="Times New Roman"/>
          <w:sz w:val="28"/>
          <w:szCs w:val="28"/>
        </w:rPr>
        <w:t xml:space="preserve">– гидроксид аммония </w:t>
      </w:r>
    </w:p>
    <w:p w:rsidR="00975D78" w:rsidRDefault="00975D78" w:rsidP="00316BD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975D7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975D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хлорид аммония</w:t>
      </w:r>
    </w:p>
    <w:p w:rsidR="00975D78" w:rsidRDefault="00975D78" w:rsidP="00316BD4">
      <w:pPr>
        <w:jc w:val="both"/>
        <w:rPr>
          <w:rFonts w:ascii="Times New Roman" w:hAnsi="Times New Roman" w:cs="Times New Roman"/>
          <w:sz w:val="28"/>
          <w:szCs w:val="28"/>
        </w:rPr>
      </w:pPr>
      <w:r w:rsidRPr="00975D78">
        <w:rPr>
          <w:rFonts w:ascii="Times New Roman" w:hAnsi="Times New Roman" w:cs="Times New Roman"/>
          <w:sz w:val="28"/>
          <w:szCs w:val="28"/>
        </w:rPr>
        <w:t>NH</w:t>
      </w:r>
      <w:r w:rsidRPr="00975D7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975D7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75D78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нитрат аммония</w:t>
      </w:r>
    </w:p>
    <w:p w:rsidR="00975D78" w:rsidRDefault="00975D78" w:rsidP="00316BD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Закрепление</w:t>
      </w:r>
      <w:r>
        <w:rPr>
          <w:rFonts w:ascii="Times New Roman" w:hAnsi="Times New Roman" w:cs="Times New Roman"/>
          <w:sz w:val="28"/>
          <w:szCs w:val="28"/>
        </w:rPr>
        <w:t>: графический диктант.</w:t>
      </w:r>
    </w:p>
    <w:p w:rsidR="00975D78" w:rsidRDefault="00975D78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аз без цвета, запаха.</w:t>
      </w:r>
    </w:p>
    <w:p w:rsidR="00975D78" w:rsidRDefault="00975D78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орошо растворима в воде.</w:t>
      </w:r>
    </w:p>
    <w:p w:rsidR="00975D78" w:rsidRDefault="00975D78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гирует с металлами.</w:t>
      </w:r>
    </w:p>
    <w:p w:rsidR="00975D78" w:rsidRDefault="00975D78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лохо растворима в воде.</w:t>
      </w:r>
    </w:p>
    <w:p w:rsidR="00975D78" w:rsidRDefault="00975D78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аз без цвета, с характерным раздражающим запахом.</w:t>
      </w:r>
    </w:p>
    <w:p w:rsidR="00975D78" w:rsidRDefault="00975D78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т из азота и кислорода.</w:t>
      </w:r>
    </w:p>
    <w:p w:rsidR="00975D78" w:rsidRDefault="00975D78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гирует с кислотами.</w:t>
      </w:r>
    </w:p>
    <w:p w:rsidR="00975D78" w:rsidRDefault="00687651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яет как удобрения.</w:t>
      </w:r>
    </w:p>
    <w:p w:rsidR="00687651" w:rsidRDefault="00687651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т из азота и водорода.</w:t>
      </w:r>
    </w:p>
    <w:p w:rsidR="00687651" w:rsidRDefault="00687651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гирует с водой.</w:t>
      </w:r>
    </w:p>
    <w:p w:rsidR="00687651" w:rsidRDefault="00687651" w:rsidP="00975D7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т из воздуха.</w:t>
      </w:r>
    </w:p>
    <w:p w:rsidR="00687651" w:rsidRDefault="00687651" w:rsidP="00687651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агирует с водородом </w:t>
      </w:r>
    </w:p>
    <w:p w:rsidR="00687651" w:rsidRDefault="00687651" w:rsidP="0068765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юч проверки:</w:t>
      </w:r>
    </w:p>
    <w:p w:rsidR="00687651" w:rsidRDefault="00687651" w:rsidP="0068765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а - </w:t>
      </w:r>
      <w:r>
        <w:rPr>
          <w:rFonts w:ascii="Times New Roman" w:hAnsi="Times New Roman" w:cs="Times New Roman"/>
          <w:sz w:val="28"/>
          <w:szCs w:val="28"/>
          <w:lang w:val="en-US"/>
        </w:rPr>
        <w:t>^</w:t>
      </w:r>
    </w:p>
    <w:p w:rsidR="00687651" w:rsidRDefault="00687651" w:rsidP="0068765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т - -</w:t>
      </w:r>
    </w:p>
    <w:p w:rsidR="00687651" w:rsidRDefault="00687651" w:rsidP="0068765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2 3 4 5 6 7 8 9 10 11 12</w:t>
      </w:r>
    </w:p>
    <w:p w:rsidR="00687651" w:rsidRDefault="00687651" w:rsidP="0068765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^ - - ^ - ^ ^ ^ ^ - - </w:t>
      </w:r>
    </w:p>
    <w:p w:rsidR="00687651" w:rsidRDefault="00687651" w:rsidP="0068765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Итог урока </w:t>
      </w:r>
      <w:r>
        <w:rPr>
          <w:rFonts w:ascii="Times New Roman" w:hAnsi="Times New Roman" w:cs="Times New Roman"/>
          <w:sz w:val="28"/>
          <w:szCs w:val="28"/>
        </w:rPr>
        <w:t>ставить оценки.</w:t>
      </w:r>
    </w:p>
    <w:p w:rsidR="00687651" w:rsidRPr="00687651" w:rsidRDefault="00687651" w:rsidP="0068765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яют работы друг у друга. Меняют тетради, с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тавят оценки.</w:t>
      </w:r>
    </w:p>
    <w:p w:rsidR="00C40ECC" w:rsidRPr="00204973" w:rsidRDefault="00C40ECC" w:rsidP="00204973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204973">
        <w:rPr>
          <w:rFonts w:ascii="Times New Roman" w:hAnsi="Times New Roman" w:cs="Times New Roman"/>
          <w:sz w:val="28"/>
          <w:szCs w:val="28"/>
        </w:rPr>
        <w:tab/>
      </w:r>
    </w:p>
    <w:sectPr w:rsidR="00C40ECC" w:rsidRPr="0020497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824695"/>
    <w:multiLevelType w:val="hybridMultilevel"/>
    <w:tmpl w:val="3C306C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97742B"/>
    <w:multiLevelType w:val="hybridMultilevel"/>
    <w:tmpl w:val="6C30EA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FB4FDE"/>
    <w:multiLevelType w:val="hybridMultilevel"/>
    <w:tmpl w:val="761C6E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5E216F"/>
    <w:multiLevelType w:val="hybridMultilevel"/>
    <w:tmpl w:val="94C00DB4"/>
    <w:lvl w:ilvl="0" w:tplc="712E7D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CAF"/>
    <w:rsid w:val="00204973"/>
    <w:rsid w:val="00316BD4"/>
    <w:rsid w:val="003E0CB9"/>
    <w:rsid w:val="00486063"/>
    <w:rsid w:val="00687651"/>
    <w:rsid w:val="00955316"/>
    <w:rsid w:val="00975D78"/>
    <w:rsid w:val="00A72CAF"/>
    <w:rsid w:val="00BD7C68"/>
    <w:rsid w:val="00C40ECC"/>
    <w:rsid w:val="00F029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F7D94F0-BA4C-41FC-8154-F416EB4B3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0E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7AD3D1-09BD-4F87-98DB-9A4639CB14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597</Words>
  <Characters>3408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5-09-03T12:47:00Z</dcterms:created>
  <dcterms:modified xsi:type="dcterms:W3CDTF">2015-09-03T14:44:00Z</dcterms:modified>
</cp:coreProperties>
</file>